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28E5" w:rsidRDefault="008128E5" w:rsidP="008128E5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8128E5" w:rsidRDefault="008128E5" w:rsidP="008128E5">
      <w:r>
        <w:rPr>
          <w:b/>
        </w:rPr>
        <w:t>Date: 09-Nov-2020</w:t>
      </w:r>
    </w:p>
    <w:p w:rsidR="008128E5" w:rsidRDefault="00CA2DDE" w:rsidP="008128E5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8E5" w:rsidRDefault="0020442A" w:rsidP="008128E5">
      <w:pPr>
        <w:rPr>
          <w:b/>
        </w:rPr>
      </w:pPr>
      <w:r>
        <w:rPr>
          <w:b/>
          <w:noProof/>
        </w:rPr>
        <w:drawing>
          <wp:inline distT="0" distB="0" distL="0" distR="0">
            <wp:extent cx="1323975" cy="304800"/>
            <wp:effectExtent l="19050" t="0" r="9525" b="0"/>
            <wp:docPr id="11" name="Picture 11" descr="C:\Users\chari\Desktop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hari\Desktop\10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8E5" w:rsidRDefault="008128E5" w:rsidP="008128E5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128E5" w:rsidTr="00C560E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128E5" w:rsidRDefault="007609E8" w:rsidP="00C560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8128E5" w:rsidRDefault="008128E5" w:rsidP="008128E5"/>
    <w:tbl>
      <w:tblPr>
        <w:tblStyle w:val="TableGrid"/>
        <w:tblW w:w="0" w:type="auto"/>
        <w:tblLook w:val="04A0"/>
      </w:tblPr>
      <w:tblGrid>
        <w:gridCol w:w="9576"/>
      </w:tblGrid>
      <w:tr w:rsidR="008128E5" w:rsidTr="00C560E6">
        <w:tc>
          <w:tcPr>
            <w:tcW w:w="9576" w:type="dxa"/>
          </w:tcPr>
          <w:p w:rsidR="008128E5" w:rsidRDefault="008128E5" w:rsidP="00C560E6">
            <w:r>
              <w:t>Tip</w:t>
            </w:r>
            <w:r w:rsidR="00211F1F">
              <w:t>s</w:t>
            </w:r>
            <w:r>
              <w:t>:</w:t>
            </w:r>
          </w:p>
          <w:p w:rsidR="008128E5" w:rsidRDefault="007B6B1E" w:rsidP="00A30F55">
            <w:r>
              <w:t>1. Separate the terms of</w:t>
            </w:r>
            <w:r w:rsidR="008128E5"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4142" r:id="rId7"/>
              </w:object>
            </w:r>
            <w:r w:rsidR="008128E5">
              <w:t>.</w:t>
            </w:r>
          </w:p>
          <w:p w:rsidR="008128E5" w:rsidRDefault="008128E5" w:rsidP="00A30F55">
            <w:r>
              <w:t>2. Apply the integration on both sides.</w:t>
            </w:r>
          </w:p>
          <w:p w:rsidR="008128E5" w:rsidRDefault="00A30F55" w:rsidP="00A30F55">
            <w:r w:rsidRPr="00A30F55">
              <w:rPr>
                <w:position w:val="-24"/>
              </w:rPr>
              <w:object w:dxaOrig="1960" w:dyaOrig="620">
                <v:shape id="_x0000_i1026" type="#_x0000_t75" style="width:98.25pt;height:30.75pt" o:ole="">
                  <v:imagedata r:id="rId8" o:title=""/>
                </v:shape>
                <o:OLEObject Type="Embed" ProgID="Equation.DSMT4" ShapeID="_x0000_i1026" DrawAspect="Content" ObjectID="_1669544143" r:id="rId9"/>
              </w:object>
            </w:r>
          </w:p>
        </w:tc>
      </w:tr>
    </w:tbl>
    <w:p w:rsidR="008128E5" w:rsidRDefault="008128E5" w:rsidP="008128E5"/>
    <w:p w:rsidR="008128E5" w:rsidRDefault="008128E5" w:rsidP="008128E5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128E5" w:rsidTr="00C560E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30F55" w:rsidRDefault="00A30F55" w:rsidP="00A30F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0301BC">
              <w:rPr>
                <w:position w:val="-24"/>
              </w:rPr>
              <w:object w:dxaOrig="1579" w:dyaOrig="620">
                <v:shape id="_x0000_i1027" type="#_x0000_t75" style="width:78.75pt;height:30.75pt" o:ole="">
                  <v:imagedata r:id="rId10" o:title=""/>
                </v:shape>
                <o:OLEObject Type="Embed" ProgID="Equation.DSMT4" ShapeID="_x0000_i1027" DrawAspect="Content" ObjectID="_1669544144" r:id="rId11"/>
              </w:object>
            </w:r>
          </w:p>
          <w:p w:rsidR="00A30F55" w:rsidRDefault="00A30F55" w:rsidP="00A30F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0301BC">
              <w:rPr>
                <w:position w:val="-24"/>
              </w:rPr>
              <w:object w:dxaOrig="1579" w:dyaOrig="620">
                <v:shape id="_x0000_i1028" type="#_x0000_t75" style="width:78.75pt;height:30.75pt" o:ole="">
                  <v:imagedata r:id="rId10" o:title=""/>
                </v:shape>
                <o:OLEObject Type="Embed" ProgID="Equation.DSMT4" ShapeID="_x0000_i1028" DrawAspect="Content" ObjectID="_1669544145" r:id="rId12"/>
              </w:object>
            </w:r>
          </w:p>
          <w:p w:rsidR="00A30F55" w:rsidRDefault="00A30F55" w:rsidP="00A30F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A30F55" w:rsidRDefault="00A30F55" w:rsidP="00A30F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30F55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A30F55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301BC">
                    <w:rPr>
                      <w:position w:val="-98"/>
                    </w:rPr>
                    <w:object w:dxaOrig="2020" w:dyaOrig="2020">
                      <v:shape id="_x0000_i1029" type="#_x0000_t75" style="width:101.25pt;height:101.25pt" o:ole="">
                        <v:imagedata r:id="rId13" o:title=""/>
                      </v:shape>
                      <o:OLEObject Type="Embed" ProgID="Equation.DSMT4" ShapeID="_x0000_i1029" DrawAspect="Content" ObjectID="_1669544146" r:id="rId14"/>
                    </w:object>
                  </w:r>
                </w:p>
              </w:tc>
            </w:tr>
          </w:tbl>
          <w:p w:rsidR="00A30F55" w:rsidRDefault="00A30F55" w:rsidP="00C560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30F55" w:rsidRDefault="00A30F55" w:rsidP="00A30F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30F55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A30F55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Calculate the integration of</w:t>
                  </w:r>
                  <w:r w:rsidRPr="000301BC">
                    <w:rPr>
                      <w:position w:val="-24"/>
                    </w:rPr>
                    <w:object w:dxaOrig="880" w:dyaOrig="620">
                      <v:shape id="_x0000_i1030" type="#_x0000_t75" style="width:44.25pt;height:30.75pt" o:ole="">
                        <v:imagedata r:id="rId15" o:title=""/>
                      </v:shape>
                      <o:OLEObject Type="Embed" ProgID="Equation.DSMT4" ShapeID="_x0000_i1030" DrawAspect="Content" ObjectID="_1669544147" r:id="rId16"/>
                    </w:object>
                  </w:r>
                  <w:r>
                    <w:t xml:space="preserve"> .</w:t>
                  </w:r>
                </w:p>
              </w:tc>
            </w:tr>
            <w:tr w:rsidR="00A30F55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A30F5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301BC">
                    <w:rPr>
                      <w:position w:val="-72"/>
                    </w:rPr>
                    <w:object w:dxaOrig="3420" w:dyaOrig="1760">
                      <v:shape id="_x0000_i1031" type="#_x0000_t75" style="width:171pt;height:87.75pt" o:ole="">
                        <v:imagedata r:id="rId17" o:title=""/>
                      </v:shape>
                      <o:OLEObject Type="Embed" ProgID="Equation.DSMT4" ShapeID="_x0000_i1031" DrawAspect="Content" ObjectID="_1669544148" r:id="rId18"/>
                    </w:object>
                  </w:r>
                </w:p>
              </w:tc>
            </w:tr>
          </w:tbl>
          <w:p w:rsidR="00A30F55" w:rsidRDefault="00A30F55" w:rsidP="00C560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64CF0" w:rsidRDefault="00B64CF0" w:rsidP="003176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3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30F55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A30F55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Calculate the value of</w:t>
                  </w:r>
                  <w:r w:rsidRPr="008F685B">
                    <w:rPr>
                      <w:position w:val="-28"/>
                    </w:rPr>
                    <w:object w:dxaOrig="1700" w:dyaOrig="660">
                      <v:shape id="_x0000_i1032" type="#_x0000_t75" style="width:84.75pt;height:33pt" o:ole="">
                        <v:imagedata r:id="rId19" o:title=""/>
                      </v:shape>
                      <o:OLEObject Type="Embed" ProgID="Equation.DSMT4" ShapeID="_x0000_i1032" DrawAspect="Content" ObjectID="_1669544149" r:id="rId20"/>
                    </w:object>
                  </w:r>
                  <w:r>
                    <w:t xml:space="preserve"> .</w:t>
                  </w:r>
                </w:p>
              </w:tc>
            </w:tr>
            <w:tr w:rsidR="00A30F55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Pr="00602AC9" w:rsidRDefault="00A30F5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30F55" w:rsidRDefault="00A30F55" w:rsidP="00A30F5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50"/>
                    </w:rPr>
                  </w:pPr>
                  <w:r w:rsidRPr="000301BC">
                    <w:rPr>
                      <w:position w:val="-50"/>
                    </w:rPr>
                    <w:object w:dxaOrig="2740" w:dyaOrig="1120">
                      <v:shape id="_x0000_i1033" type="#_x0000_t75" style="width:137.25pt;height:56.25pt" o:ole="">
                        <v:imagedata r:id="rId21" o:title=""/>
                      </v:shape>
                      <o:OLEObject Type="Embed" ProgID="Equation.DSMT4" ShapeID="_x0000_i1033" DrawAspect="Content" ObjectID="_1669544150" r:id="rId22"/>
                    </w:object>
                  </w:r>
                </w:p>
                <w:p w:rsidR="00A30F55" w:rsidRPr="00602AC9" w:rsidRDefault="00A30F55" w:rsidP="00A30F5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</w:p>
              </w:tc>
            </w:tr>
          </w:tbl>
          <w:p w:rsidR="008128E5" w:rsidRDefault="00317646" w:rsidP="00A30F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</w:t>
            </w:r>
          </w:p>
        </w:tc>
      </w:tr>
      <w:tr w:rsidR="008128E5" w:rsidTr="00C560E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128E5" w:rsidRDefault="008128E5" w:rsidP="00C560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B64CF0" w:rsidRPr="000301BC">
              <w:rPr>
                <w:position w:val="-24"/>
              </w:rPr>
              <w:object w:dxaOrig="1579" w:dyaOrig="620">
                <v:shape id="_x0000_i1034" type="#_x0000_t75" style="width:78.75pt;height:30.75pt" o:ole="">
                  <v:imagedata r:id="rId10" o:title=""/>
                </v:shape>
                <o:OLEObject Type="Embed" ProgID="Equation.DSMT4" ShapeID="_x0000_i1034" DrawAspect="Content" ObjectID="_1669544151" r:id="rId23"/>
              </w:object>
            </w:r>
            <w:r>
              <w:t xml:space="preserve"> </w:t>
            </w:r>
            <w:proofErr w:type="gramStart"/>
            <w:r>
              <w:t>is</w:t>
            </w:r>
            <w:r w:rsidR="00317646">
              <w:t xml:space="preserve"> </w:t>
            </w:r>
            <w:proofErr w:type="gramEnd"/>
            <w:r w:rsidR="004C7AD1" w:rsidRPr="000301BC">
              <w:rPr>
                <w:position w:val="-16"/>
              </w:rPr>
              <w:object w:dxaOrig="2740" w:dyaOrig="440">
                <v:shape id="_x0000_i1035" type="#_x0000_t75" style="width:137.25pt;height:21.75pt" o:ole="">
                  <v:imagedata r:id="rId24" o:title=""/>
                </v:shape>
                <o:OLEObject Type="Embed" ProgID="Equation.DSMT4" ShapeID="_x0000_i1035" DrawAspect="Content" ObjectID="_1669544152" r:id="rId25"/>
              </w:object>
            </w:r>
            <w:r>
              <w:t>.</w:t>
            </w:r>
          </w:p>
          <w:p w:rsidR="008128E5" w:rsidRDefault="008128E5" w:rsidP="00C560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8128E5" w:rsidRDefault="008128E5" w:rsidP="008128E5"/>
    <w:p w:rsidR="008128E5" w:rsidRDefault="008128E5" w:rsidP="008128E5"/>
    <w:p w:rsidR="008128E5" w:rsidRDefault="008128E5" w:rsidP="008128E5"/>
    <w:p w:rsidR="008128E5" w:rsidRDefault="008128E5" w:rsidP="008128E5"/>
    <w:p w:rsidR="00543923" w:rsidRDefault="00543923"/>
    <w:sectPr w:rsidR="00543923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128E5"/>
    <w:rsid w:val="0020442A"/>
    <w:rsid w:val="00211F1F"/>
    <w:rsid w:val="00317646"/>
    <w:rsid w:val="004C7AD1"/>
    <w:rsid w:val="00543923"/>
    <w:rsid w:val="005F3C7F"/>
    <w:rsid w:val="00745702"/>
    <w:rsid w:val="007609E8"/>
    <w:rsid w:val="007B6B1E"/>
    <w:rsid w:val="008128E5"/>
    <w:rsid w:val="00930832"/>
    <w:rsid w:val="00A30F55"/>
    <w:rsid w:val="00A9536D"/>
    <w:rsid w:val="00B64CF0"/>
    <w:rsid w:val="00C36FCA"/>
    <w:rsid w:val="00CA2D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7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128E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8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128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8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140</Words>
  <Characters>80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09T07:01:00Z</dcterms:created>
  <dcterms:modified xsi:type="dcterms:W3CDTF">2020-12-15T07:47:00Z</dcterms:modified>
</cp:coreProperties>
</file>